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02870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267EC7" id="Rectangle 1" o:spid="_x0000_s1026" style="position:absolute;margin-left:-9.35pt;margin-top:-8.1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063C" w:rsidRPr="000703A0" w:rsidRDefault="007B063C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7B063C" w:rsidRPr="000703A0" w:rsidRDefault="007B063C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B07EF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លីមីតនៃអនុគមន៍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="00BB5DB2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ៈ</w:t>
      </w:r>
      <w:bookmarkStart w:id="0" w:name="_GoBack"/>
      <w:bookmarkEnd w:id="0"/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F7FDA" wp14:editId="7788A87B">
                <wp:simplePos x="0" y="0"/>
                <wp:positionH relativeFrom="margin">
                  <wp:posOffset>-131445</wp:posOffset>
                </wp:positionH>
                <wp:positionV relativeFrom="paragraph">
                  <wp:posOffset>242570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4ED237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9.1pt" to="399.1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Bmld+m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5A0F93" w:rsidRDefault="00DD0426" w:rsidP="000B07EF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0B07EF" w:rsidRPr="006148E7" w:rsidRDefault="000B07EF" w:rsidP="000B07EF">
      <w:pPr>
        <w:spacing w:after="0" w:line="240" w:lineRule="auto"/>
        <w:jc w:val="center"/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</w:pPr>
      <w:r w:rsidRPr="006148E7"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  <w:sym w:font="Wingdings" w:char="F099"/>
      </w:r>
      <w:r w:rsidRPr="006148E7">
        <w:rPr>
          <w:rFonts w:ascii="Khmer OS Muol Light" w:hAnsi="Khmer OS Muol Light" w:cs="Khmer OS Muol Light"/>
          <w:b/>
          <w:bCs/>
          <w:sz w:val="24"/>
          <w:szCs w:val="24"/>
          <w:lang w:bidi="km-KH"/>
        </w:rPr>
        <w:sym w:font="Wingdings" w:char="F098"/>
      </w:r>
    </w:p>
    <w:p w:rsidR="000B07EF" w:rsidRDefault="000B07EF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0B07EF" w:rsidRDefault="000B07EF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2D40B5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5" type="#_x0000_t75" style="width:99pt;height:33pt" o:ole="">
            <v:imagedata r:id="rId8" o:title=""/>
          </v:shape>
          <o:OLEObject Type="Embed" ProgID="Equation.DSMT4" ShapeID="_x0000_i1245" DrawAspect="Content" ObjectID="_1573420931" r:id="rId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D40B5">
        <w:rPr>
          <w:rFonts w:ascii="Khmer OS Content" w:hAnsi="Khmer OS Content" w:cs="Khmer OS Content"/>
          <w:sz w:val="24"/>
          <w:szCs w:val="24"/>
          <w:lang w:bidi="km-KH"/>
        </w:rPr>
        <w:tab/>
        <w:t xml:space="preserve">  </w:t>
      </w:r>
      <w:r w:rsidR="002D40B5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2D40B5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920" w:dyaOrig="660">
          <v:shape id="_x0000_i1252" type="#_x0000_t75" style="width:96pt;height:33pt" o:ole="">
            <v:imagedata r:id="rId10" o:title=""/>
          </v:shape>
          <o:OLEObject Type="Embed" ProgID="Equation.DSMT4" ShapeID="_x0000_i1252" DrawAspect="Content" ObjectID="_1573420932" r:id="rId11"/>
        </w:object>
      </w:r>
      <w:r w:rsidR="002D40B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2D40B5">
        <w:rPr>
          <w:rFonts w:ascii="Khmer OS Content" w:hAnsi="Khmer OS Content" w:cs="Khmer OS Content"/>
          <w:sz w:val="24"/>
          <w:szCs w:val="24"/>
          <w:lang w:bidi="km-KH"/>
        </w:rPr>
        <w:t xml:space="preserve">      </w:t>
      </w:r>
      <w:r w:rsidR="002D18AE">
        <w:rPr>
          <w:rFonts w:ascii="Khmer OS Content" w:hAnsi="Khmer OS Content" w:cs="Khmer OS Content"/>
          <w:sz w:val="24"/>
          <w:szCs w:val="24"/>
          <w:lang w:bidi="km-KH"/>
        </w:rPr>
        <w:t xml:space="preserve">  </w:t>
      </w:r>
      <w:r w:rsidR="002D40B5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2D40B5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60">
          <v:shape id="_x0000_i1249" type="#_x0000_t75" style="width:93pt;height:33pt" o:ole="">
            <v:imagedata r:id="rId12" o:title=""/>
          </v:shape>
          <o:OLEObject Type="Embed" ProgID="Equation.DSMT4" ShapeID="_x0000_i1249" DrawAspect="Content" ObjectID="_1573420933" r:id="rId13"/>
        </w:object>
      </w:r>
      <w:r w:rsidR="002D40B5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2D40B5" w:rsidRDefault="005D3628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663AADC" wp14:editId="789EA2BE">
                <wp:simplePos x="0" y="0"/>
                <wp:positionH relativeFrom="column">
                  <wp:posOffset>-104775</wp:posOffset>
                </wp:positionH>
                <wp:positionV relativeFrom="paragraph">
                  <wp:posOffset>418465</wp:posOffset>
                </wp:positionV>
                <wp:extent cx="285750" cy="285750"/>
                <wp:effectExtent l="0" t="0" r="1905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85750" cy="285750"/>
                        </a:xfrm>
                        <a:prstGeom prst="ellipse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1862001" id="Oval 5" o:spid="_x0000_s1026" style="position:absolute;margin-left:-8.25pt;margin-top:32.95pt;width:22.5pt;height:22.5pt;flip:y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" fillcolor="#5b9bd5 [3204]" strokecolor="#1f4d78 [1604]" strokeweight="1pt">
                <v:fill r:id="rId7" o:title="" color2="white [3212]" type="pattern"/>
                <v:stroke joinstyle="miter"/>
              </v:oval>
            </w:pict>
          </mc:Fallback>
        </mc:AlternateContent>
      </w:r>
      <w:r w:rsidR="002D40B5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="002D40B5" w:rsidRPr="002D40B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80" w:dyaOrig="660">
          <v:shape id="_x0000_i1259" type="#_x0000_t75" style="width:93.75pt;height:33pt" o:ole="">
            <v:imagedata r:id="rId14" o:title=""/>
          </v:shape>
          <o:OLEObject Type="Embed" ProgID="Equation.DSMT4" ShapeID="_x0000_i1259" DrawAspect="Content" ObjectID="_1573420934" r:id="rId15"/>
        </w:object>
      </w:r>
      <w:r w:rsidR="002D40B5">
        <w:rPr>
          <w:rFonts w:ascii="Khmer OS Content" w:hAnsi="Khmer OS Content" w:cs="Khmer OS Content"/>
          <w:sz w:val="24"/>
          <w:szCs w:val="24"/>
          <w:cs/>
          <w:lang w:bidi="km-KH"/>
        </w:rPr>
        <w:tab/>
        <w:t xml:space="preserve">​  </w:t>
      </w:r>
      <w:r w:rsidR="002D40B5" w:rsidRPr="007D7197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ង.</w:t>
      </w:r>
      <w:r w:rsidR="002D18AE" w:rsidRPr="002D18A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920" w:dyaOrig="660">
          <v:shape id="_x0000_i1266" type="#_x0000_t75" style="width:96pt;height:33pt" o:ole="">
            <v:imagedata r:id="rId16" o:title=""/>
          </v:shape>
          <o:OLEObject Type="Embed" ProgID="Equation.DSMT4" ShapeID="_x0000_i1266" DrawAspect="Content" ObjectID="_1573420935" r:id="rId17"/>
        </w:object>
      </w:r>
      <w:r w:rsidR="002D18AE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2D18AE" w:rsidRPr="007D719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2D18AE" w:rsidRPr="002D18A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00" w:dyaOrig="660">
          <v:shape id="_x0000_i1271" type="#_x0000_t75" style="width:90pt;height:33pt" o:ole="">
            <v:imagedata r:id="rId18" o:title=""/>
          </v:shape>
          <o:OLEObject Type="Embed" ProgID="Equation.DSMT4" ShapeID="_x0000_i1271" DrawAspect="Content" ObjectID="_1573420936" r:id="rId19"/>
        </w:object>
      </w:r>
      <w:r w:rsidR="002D18A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D7197" w:rsidRDefault="007D7197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7D7197" w:rsidRDefault="007D7197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7D7197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274" type="#_x0000_t75" style="width:71.25pt;height:33.75pt" o:ole="">
            <v:imagedata r:id="rId20" o:title=""/>
          </v:shape>
          <o:OLEObject Type="Embed" ProgID="Equation.DSMT4" ShapeID="_x0000_i1274" DrawAspect="Content" ObjectID="_1573420937" r:id="rId21"/>
        </w:object>
      </w:r>
      <w:r w:rsidR="00C803EA">
        <w:rPr>
          <w:rFonts w:ascii="Khmer OS Content" w:hAnsi="Khmer OS Content" w:cs="Khmer OS Content"/>
          <w:sz w:val="24"/>
          <w:szCs w:val="24"/>
          <w:cs/>
          <w:lang w:bidi="km-KH"/>
        </w:rPr>
        <w:tab/>
      </w:r>
      <w:r w:rsidR="00C803EA" w:rsidRPr="005D362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.</w:t>
      </w:r>
      <w:r w:rsidR="005D3628" w:rsidRPr="00C803E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285" type="#_x0000_t75" style="width:71.25pt;height:33.75pt" o:ole="">
            <v:imagedata r:id="rId22" o:title=""/>
          </v:shape>
          <o:OLEObject Type="Embed" ProgID="Equation.DSMT4" ShapeID="_x0000_i1285" DrawAspect="Content" ObjectID="_1573420938" r:id="rId23"/>
        </w:object>
      </w:r>
      <w:r w:rsidR="00C803E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5D3628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5D3628"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5D3628"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00" w:dyaOrig="680">
          <v:shape id="_x0000_i1283" type="#_x0000_t75" style="width:75pt;height:33.75pt" o:ole="">
            <v:imagedata r:id="rId24" o:title=""/>
          </v:shape>
          <o:OLEObject Type="Embed" ProgID="Equation.DSMT4" ShapeID="_x0000_i1283" DrawAspect="Content" ObjectID="_1573420939" r:id="rId25"/>
        </w:object>
      </w:r>
      <w:r w:rsidR="005D362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5D3628" w:rsidRPr="008E32EE" w:rsidRDefault="005D3628" w:rsidP="005D3628">
      <w:pPr>
        <w:pStyle w:val="ListParagraph"/>
        <w:spacing w:after="0" w:line="240" w:lineRule="auto"/>
        <w:ind w:left="284" w:firstLine="142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5D3628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26E57DBD" wp14:editId="4D1584F1">
                <wp:simplePos x="0" y="0"/>
                <wp:positionH relativeFrom="column">
                  <wp:posOffset>-104775</wp:posOffset>
                </wp:positionH>
                <wp:positionV relativeFrom="paragraph">
                  <wp:posOffset>444500</wp:posOffset>
                </wp:positionV>
                <wp:extent cx="285750" cy="285750"/>
                <wp:effectExtent l="0" t="0" r="1905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85750" cy="285750"/>
                        </a:xfrm>
                        <a:prstGeom prst="ellipse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B860CC" id="Oval 6" o:spid="_x0000_s1026" style="position:absolute;margin-left:-8.25pt;margin-top:35pt;width:22.5pt;height:22.5pt;flip:y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" fillcolor="#5b9bd5 [3204]" strokecolor="#1f4d78 [1604]" strokeweight="1pt">
                <v:fill r:id="rId7" o:title="" color2="white [3212]" type="pattern"/>
                <v:stroke joinstyle="miter"/>
              </v:oval>
            </w:pict>
          </mc:Fallback>
        </mc:AlternateContent>
      </w: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560" w:dyaOrig="700">
          <v:shape id="_x0000_i1288" type="#_x0000_t75" style="width:78pt;height:35.25pt" o:ole="">
            <v:imagedata r:id="rId26" o:title=""/>
          </v:shape>
          <o:OLEObject Type="Embed" ProgID="Equation.DSMT4" ShapeID="_x0000_i1288" DrawAspect="Content" ObjectID="_1573420940" r:id="rId2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5D362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D362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359" w:dyaOrig="680">
          <v:shape id="_x0000_i1291" type="#_x0000_t75" style="width:68.25pt;height:33.75pt" o:ole="">
            <v:imagedata r:id="rId28" o:title=""/>
          </v:shape>
          <o:OLEObject Type="Embed" ProgID="Equation.DSMT4" ShapeID="_x0000_i1291" DrawAspect="Content" ObjectID="_1573420941" r:id="rId29"/>
        </w:object>
      </w:r>
      <w:r w:rsidR="008E32EE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8E32EE"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="008E32EE"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20" w:dyaOrig="680">
          <v:shape id="_x0000_i1313" type="#_x0000_t75" style="width:81pt;height:33.75pt" o:ole="">
            <v:imagedata r:id="rId30" o:title=""/>
          </v:shape>
          <o:OLEObject Type="Embed" ProgID="Equation.DSMT4" ShapeID="_x0000_i1313" DrawAspect="Content" ObjectID="_1573420942" r:id="rId31"/>
        </w:object>
      </w:r>
      <w:r w:rsidR="008E32EE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FC4951" w:rsidRDefault="00FC4951" w:rsidP="00FC4951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FC4951" w:rsidRPr="008E32EE" w:rsidRDefault="008E32EE" w:rsidP="00FC4951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496EA9C3" wp14:editId="35736C4A">
                <wp:simplePos x="0" y="0"/>
                <wp:positionH relativeFrom="column">
                  <wp:posOffset>-94615</wp:posOffset>
                </wp:positionH>
                <wp:positionV relativeFrom="paragraph">
                  <wp:posOffset>436880</wp:posOffset>
                </wp:positionV>
                <wp:extent cx="276225" cy="276225"/>
                <wp:effectExtent l="0" t="0" r="28575" b="2857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76225"/>
                        </a:xfrm>
                        <a:prstGeom prst="ellipse">
                          <a:avLst/>
                        </a:prstGeom>
                        <a:pattFill prst="pct5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ADD260" id="Oval 8" o:spid="_x0000_s1026" style="position:absolute;margin-left:-7.45pt;margin-top:34.4pt;width:21.75pt;height:21.75pt;z-index:-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" fillcolor="#5b9bd5 [3204]" strokecolor="#1f4d78 [1604]" strokeweight="1pt">
                <v:fill r:id="rId32" o:title="" color2="white [3212]" type="pattern"/>
                <v:stroke joinstyle="miter"/>
              </v:oval>
            </w:pict>
          </mc:Fallback>
        </mc:AlternateContent>
      </w:r>
      <w:r w:rsidR="00FC4951" w:rsidRPr="00FC4951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8E32EE">
        <w:rPr>
          <w:rFonts w:ascii="Khmer OS Content" w:hAnsi="Khmer OS Content" w:cs="Khmer OS Content"/>
          <w:position w:val="-24"/>
          <w:sz w:val="24"/>
          <w:szCs w:val="24"/>
          <w:lang w:bidi="km-KH"/>
        </w:rPr>
        <w:object w:dxaOrig="1920" w:dyaOrig="680">
          <v:shape id="_x0000_i1304" type="#_x0000_t75" style="width:96pt;height:33.75pt" o:ole="">
            <v:imagedata r:id="rId33" o:title=""/>
          </v:shape>
          <o:OLEObject Type="Embed" ProgID="Equation.DSMT4" ShapeID="_x0000_i1304" DrawAspect="Content" ObjectID="_1573420943" r:id="rId34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80">
          <v:shape id="_x0000_i1307" type="#_x0000_t75" style="width:93pt;height:33.75pt" o:ole="">
            <v:imagedata r:id="rId35" o:title=""/>
          </v:shape>
          <o:OLEObject Type="Embed" ProgID="Equation.DSMT4" ShapeID="_x0000_i1307" DrawAspect="Content" ObjectID="_1573420944" r:id="rId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  </w:t>
      </w:r>
      <w:r w:rsidRPr="008E32E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8E32EE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60" w:dyaOrig="680">
          <v:shape id="_x0000_i1310" type="#_x0000_t75" style="width:93pt;height:33.75pt" o:ole="">
            <v:imagedata r:id="rId37" o:title=""/>
          </v:shape>
          <o:OLEObject Type="Embed" ProgID="Equation.DSMT4" ShapeID="_x0000_i1310" DrawAspect="Content" ObjectID="_1573420945" r:id="rId3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7D7197" w:rsidRDefault="00EA6562" w:rsidP="005D3628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នៃចំនួនថេរ</w:t>
      </w:r>
      <w:r w:rsidRPr="00EA656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22" type="#_x0000_t75" style="width:9.75pt;height:11.25pt" o:ole="">
            <v:imagedata r:id="rId39" o:title=""/>
          </v:shape>
          <o:OLEObject Type="Embed" ProgID="Equation.DSMT4" ShapeID="_x0000_i1322" DrawAspect="Content" ObjectID="_1573420946" r:id="rId4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ដើម្បីឲ្យលីមីតខាងក្រោមជាលីមីតចំនួនថេរ៖</w:t>
      </w:r>
    </w:p>
    <w:p w:rsidR="00EA6562" w:rsidRPr="001F1FE8" w:rsidRDefault="00EA6562" w:rsidP="00EA6562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EA656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EA6562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20" w:dyaOrig="680">
          <v:shape id="_x0000_i1334" type="#_x0000_t75" style="width:71.25pt;height:33.75pt" o:ole="">
            <v:imagedata r:id="rId41" o:title=""/>
          </v:shape>
          <o:OLEObject Type="Embed" ProgID="Equation.DSMT4" ShapeID="_x0000_i1334" DrawAspect="Content" ObjectID="_1573420947" r:id="rId4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EA656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EA656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EA6562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00" w:dyaOrig="680">
          <v:shape id="_x0000_i1335" type="#_x0000_t75" style="width:69.75pt;height:33.75pt" o:ole="">
            <v:imagedata r:id="rId43" o:title=""/>
          </v:shape>
          <o:OLEObject Type="Embed" ProgID="Equation.DSMT4" ShapeID="_x0000_i1335" DrawAspect="Content" ObjectID="_1573420948" r:id="rId44"/>
        </w:object>
      </w:r>
      <w:r w:rsidR="001F1FE8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1F1FE8" w:rsidRPr="001F1F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1F1FE8" w:rsidRPr="001F1FE8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600" w:dyaOrig="700">
          <v:shape id="_x0000_i1340" type="#_x0000_t75" style="width:80.25pt;height:35.25pt" o:ole="">
            <v:imagedata r:id="rId45" o:title=""/>
          </v:shape>
          <o:OLEObject Type="Embed" ProgID="Equation.DSMT4" ShapeID="_x0000_i1340" DrawAspect="Content" ObjectID="_1573420949" r:id="rId46"/>
        </w:object>
      </w:r>
      <w:r w:rsidR="001F1FE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A6562" w:rsidRDefault="001F1FE8" w:rsidP="00EA6562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តម្លៃនៃចំនួនពិត</w:t>
      </w:r>
      <w:r w:rsidRPr="001F1F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343" type="#_x0000_t75" style="width:9.75pt;height:11.25pt" o:ole="">
            <v:imagedata r:id="rId47" o:title=""/>
          </v:shape>
          <o:OLEObject Type="Embed" ProgID="Equation.DSMT4" ShapeID="_x0000_i1343" DrawAspect="Content" ObjectID="_1573420950" r:id="rId4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1F1F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79">
          <v:shape id="_x0000_i1346" type="#_x0000_t75" style="width:9.75pt;height:14.25pt" o:ole="">
            <v:imagedata r:id="rId49" o:title=""/>
          </v:shape>
          <o:OLEObject Type="Embed" ProgID="Equation.DSMT4" ShapeID="_x0000_i1346" DrawAspect="Content" ObjectID="_1573420951" r:id="rId50"/>
        </w:object>
      </w:r>
      <w:r w:rsidR="00CA3D1B">
        <w:rPr>
          <w:rFonts w:ascii="Khmer OS Content" w:hAnsi="Khmer OS Content" w:cs="Khmer OS Content" w:hint="cs"/>
          <w:sz w:val="24"/>
          <w:szCs w:val="24"/>
          <w:cs/>
          <w:lang w:bidi="km-KH"/>
        </w:rPr>
        <w:t>ដើម្បីឲ្យចំនួនទាំងពីរបំពេញលក្ខខ័ណ្ឌលីមីត៖</w:t>
      </w:r>
    </w:p>
    <w:p w:rsidR="00CA3D1B" w:rsidRPr="009204AA" w:rsidRDefault="00CA3D1B" w:rsidP="009204A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204A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9204AA" w:rsidRPr="009204AA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820" w:dyaOrig="660">
          <v:shape id="_x0000_i1349" type="#_x0000_t75" style="width:90.75pt;height:33pt" o:ole="">
            <v:imagedata r:id="rId51" o:title=""/>
          </v:shape>
          <o:OLEObject Type="Embed" ProgID="Equation.DSMT4" ShapeID="_x0000_i1349" DrawAspect="Content" ObjectID="_1573420952" r:id="rId52"/>
        </w:object>
      </w:r>
      <w:r w:rsidR="009204A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9204AA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9204AA"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9204AA" w:rsidRPr="009204A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9204AA" w:rsidRPr="009204A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980" w:dyaOrig="660">
          <v:shape id="_x0000_i1352" type="#_x0000_t75" style="width:99pt;height:33pt" o:ole="">
            <v:imagedata r:id="rId53" o:title=""/>
          </v:shape>
          <o:OLEObject Type="Embed" ProgID="Equation.DSMT4" ShapeID="_x0000_i1352" DrawAspect="Content" ObjectID="_1573420953" r:id="rId54"/>
        </w:object>
      </w:r>
      <w:r w:rsidR="009204A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</w:p>
    <w:p w:rsidR="00EA6562" w:rsidRDefault="00DC5D36" w:rsidP="009204AA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ណត់អនុគមន៍ទាំងពីរ ដែលបំពេញលក្ខខ័ណ្ឌលីមីតទាំងពីរខាងក្រោមនេះ៖</w:t>
      </w:r>
    </w:p>
    <w:p w:rsidR="00DC5D36" w:rsidRDefault="00DC5D36" w:rsidP="00DC5D36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DC5D3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.</w:t>
      </w:r>
      <w:r w:rsidRPr="00DC5D36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359" w:dyaOrig="660">
          <v:shape id="_x0000_i1355" type="#_x0000_t75" style="width:68.25pt;height:33pt" o:ole="">
            <v:imagedata r:id="rId55" o:title=""/>
          </v:shape>
          <o:OLEObject Type="Embed" ProgID="Equation.DSMT4" ShapeID="_x0000_i1355" DrawAspect="Content" ObjectID="_1573420954" r:id="rId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DC5D3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Pr="00DC5D36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60">
          <v:shape id="_x0000_i1358" type="#_x0000_t75" style="width:72.75pt;height:33pt" o:ole="">
            <v:imagedata r:id="rId57" o:title=""/>
          </v:shape>
          <o:OLEObject Type="Embed" ProgID="Equation.DSMT4" ShapeID="_x0000_i1358" DrawAspect="Content" ObjectID="_1573420955" r:id="rId5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DC5D36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</w:p>
    <w:p w:rsidR="00EA6562" w:rsidRDefault="006148E7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0B07EF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ណនាលីមីតនៃអនុគមន៍ពីជគណិតខាងក្រោម៖</w:t>
      </w:r>
    </w:p>
    <w:p w:rsidR="00543573" w:rsidRDefault="006148E7" w:rsidP="006148E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6148E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361" type="#_x0000_t75" style="width:71.25pt;height:33pt" o:ole="">
            <v:imagedata r:id="rId59" o:title=""/>
          </v:shape>
          <o:OLEObject Type="Embed" ProgID="Equation.DSMT4" ShapeID="_x0000_i1361" DrawAspect="Content" ObjectID="_1573420956" r:id="rId60"/>
        </w:object>
      </w:r>
      <w:r w:rsidR="0054357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543573"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 w:rsidR="0054357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20" w:dyaOrig="660">
          <v:shape id="_x0000_i1364" type="#_x0000_t75" style="width:71.25pt;height:33pt" o:ole="">
            <v:imagedata r:id="rId61" o:title=""/>
          </v:shape>
          <o:OLEObject Type="Embed" ProgID="Equation.DSMT4" ShapeID="_x0000_i1364" DrawAspect="Content" ObjectID="_1573420957" r:id="rId62"/>
        </w:object>
      </w:r>
      <w:r w:rsidR="0054357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 w:rsidR="0054357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ab/>
      </w:r>
      <w:r w:rsidR="00543573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543573"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600" w:dyaOrig="660">
          <v:shape id="_x0000_i1367" type="#_x0000_t75" style="width:80.25pt;height:33pt" o:ole="">
            <v:imagedata r:id="rId63" o:title=""/>
          </v:shape>
          <o:OLEObject Type="Embed" ProgID="Equation.DSMT4" ShapeID="_x0000_i1367" DrawAspect="Content" ObjectID="_1573420958" r:id="rId64"/>
        </w:object>
      </w:r>
    </w:p>
    <w:p w:rsidR="006148E7" w:rsidRPr="006148E7" w:rsidRDefault="00543573" w:rsidP="006148E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 w:rsidRPr="00543573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2079" w:dyaOrig="720">
          <v:shape id="_x0000_i1370" type="#_x0000_t75" style="width:104.25pt;height:36pt" o:ole="">
            <v:imagedata r:id="rId65" o:title=""/>
          </v:shape>
          <o:OLEObject Type="Embed" ProgID="Equation.DSMT4" ShapeID="_x0000_i1370" DrawAspect="Content" ObjectID="_1573420959" r:id="rId66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 w:rsidRPr="00543573">
        <w:rPr>
          <w:rFonts w:ascii="Khmer OS Content" w:hAnsi="Khmer OS Content" w:cs="Khmer OS Content"/>
          <w:b/>
          <w:bCs/>
          <w:position w:val="-38"/>
          <w:sz w:val="24"/>
          <w:szCs w:val="24"/>
          <w:cs/>
          <w:lang w:bidi="km-KH"/>
        </w:rPr>
        <w:object w:dxaOrig="1620" w:dyaOrig="859">
          <v:shape id="_x0000_i1373" type="#_x0000_t75" style="width:81pt;height:42.75pt" o:ole="">
            <v:imagedata r:id="rId67" o:title=""/>
          </v:shape>
          <o:OLEObject Type="Embed" ProgID="Equation.DSMT4" ShapeID="_x0000_i1373" DrawAspect="Content" ObjectID="_1573420960" r:id="rId68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/>
          <w:b/>
          <w:bCs/>
          <w:sz w:val="24"/>
          <w:szCs w:val="24"/>
          <w:lang w:bidi="km-KH"/>
        </w:rPr>
        <w:tab/>
      </w: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 w:rsidRPr="00543573">
        <w:rPr>
          <w:rFonts w:ascii="Khmer OS Content" w:hAnsi="Khmer OS Content" w:cs="Khmer OS Content"/>
          <w:b/>
          <w:bCs/>
          <w:position w:val="-28"/>
          <w:sz w:val="24"/>
          <w:szCs w:val="24"/>
          <w:cs/>
          <w:lang w:bidi="km-KH"/>
        </w:rPr>
        <w:object w:dxaOrig="1880" w:dyaOrig="720">
          <v:shape id="_x0000_i1376" type="#_x0000_t75" style="width:93.75pt;height:36pt" o:ole="">
            <v:imagedata r:id="rId69" o:title=""/>
          </v:shape>
          <o:OLEObject Type="Embed" ProgID="Equation.DSMT4" ShapeID="_x0000_i1376" DrawAspect="Content" ObjectID="_1573420961" r:id="rId70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 </w:t>
      </w:r>
    </w:p>
    <w:p w:rsidR="006148E7" w:rsidRPr="006148E7" w:rsidRDefault="006148E7" w:rsidP="006148E7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71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55CB" w:rsidRDefault="00E455CB" w:rsidP="00A309F0">
      <w:pPr>
        <w:spacing w:after="0" w:line="240" w:lineRule="auto"/>
      </w:pPr>
      <w:r>
        <w:separator/>
      </w:r>
    </w:p>
  </w:endnote>
  <w:endnote w:type="continuationSeparator" w:id="0">
    <w:p w:rsidR="00E455CB" w:rsidRDefault="00E455CB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63C" w:rsidRPr="00A309F0" w:rsidRDefault="007B063C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BB5DB2">
      <w:rPr>
        <w:rFonts w:ascii="Kh Content" w:hAnsi="Kh Content" w:cs="Kh Content"/>
        <w:noProof/>
        <w:sz w:val="18"/>
        <w:szCs w:val="18"/>
        <w:cs/>
        <w:lang w:bidi="km-KH"/>
      </w:rPr>
      <w:t>ថ្ងៃពុធ 29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BB5DB2">
          <w:rPr>
            <w:noProof/>
            <w:sz w:val="24"/>
            <w:szCs w:val="24"/>
          </w:rPr>
          <w:t>1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55CB" w:rsidRDefault="00E455CB" w:rsidP="00A309F0">
      <w:pPr>
        <w:spacing w:after="0" w:line="240" w:lineRule="auto"/>
      </w:pPr>
      <w:r>
        <w:separator/>
      </w:r>
    </w:p>
  </w:footnote>
  <w:footnote w:type="continuationSeparator" w:id="0">
    <w:p w:rsidR="00E455CB" w:rsidRDefault="00E455CB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86B28"/>
    <w:multiLevelType w:val="hybridMultilevel"/>
    <w:tmpl w:val="4AA02C1A"/>
    <w:lvl w:ilvl="0" w:tplc="46D6F5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3D01D7"/>
    <w:multiLevelType w:val="hybridMultilevel"/>
    <w:tmpl w:val="AEC41A5E"/>
    <w:lvl w:ilvl="0" w:tplc="46D6F594">
      <w:start w:val="1"/>
      <w:numFmt w:val="decimal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B07EF"/>
    <w:rsid w:val="000D011D"/>
    <w:rsid w:val="000D2E0B"/>
    <w:rsid w:val="000E1B67"/>
    <w:rsid w:val="00102087"/>
    <w:rsid w:val="0013443D"/>
    <w:rsid w:val="00153AD7"/>
    <w:rsid w:val="001A0275"/>
    <w:rsid w:val="001F1FE8"/>
    <w:rsid w:val="001F39FC"/>
    <w:rsid w:val="00201B99"/>
    <w:rsid w:val="00216E74"/>
    <w:rsid w:val="0022727E"/>
    <w:rsid w:val="00270D0D"/>
    <w:rsid w:val="002A7312"/>
    <w:rsid w:val="002D18AE"/>
    <w:rsid w:val="002D40B5"/>
    <w:rsid w:val="002D42E6"/>
    <w:rsid w:val="00333365"/>
    <w:rsid w:val="00343D5A"/>
    <w:rsid w:val="003B41B1"/>
    <w:rsid w:val="00456925"/>
    <w:rsid w:val="004B0191"/>
    <w:rsid w:val="004C320B"/>
    <w:rsid w:val="00543573"/>
    <w:rsid w:val="00562548"/>
    <w:rsid w:val="005A0F93"/>
    <w:rsid w:val="005A1FCB"/>
    <w:rsid w:val="005D3628"/>
    <w:rsid w:val="005D7B57"/>
    <w:rsid w:val="006140BB"/>
    <w:rsid w:val="006148E7"/>
    <w:rsid w:val="006253BE"/>
    <w:rsid w:val="00653010"/>
    <w:rsid w:val="006D2596"/>
    <w:rsid w:val="00700991"/>
    <w:rsid w:val="00706EB3"/>
    <w:rsid w:val="00710C40"/>
    <w:rsid w:val="00720946"/>
    <w:rsid w:val="007B063C"/>
    <w:rsid w:val="007D7197"/>
    <w:rsid w:val="007F0351"/>
    <w:rsid w:val="007F4AC2"/>
    <w:rsid w:val="00811DCD"/>
    <w:rsid w:val="0085644A"/>
    <w:rsid w:val="008654BA"/>
    <w:rsid w:val="00890B2B"/>
    <w:rsid w:val="00893020"/>
    <w:rsid w:val="008B0AD9"/>
    <w:rsid w:val="008C7D2D"/>
    <w:rsid w:val="008E32EE"/>
    <w:rsid w:val="008E69BD"/>
    <w:rsid w:val="008E6C9C"/>
    <w:rsid w:val="009204AA"/>
    <w:rsid w:val="00976655"/>
    <w:rsid w:val="00993E3C"/>
    <w:rsid w:val="00997CE7"/>
    <w:rsid w:val="009A23BA"/>
    <w:rsid w:val="009B093D"/>
    <w:rsid w:val="009C16AE"/>
    <w:rsid w:val="009D2C5C"/>
    <w:rsid w:val="009E0BE3"/>
    <w:rsid w:val="009F3B9C"/>
    <w:rsid w:val="00A27722"/>
    <w:rsid w:val="00A309F0"/>
    <w:rsid w:val="00AB2DC2"/>
    <w:rsid w:val="00AC700D"/>
    <w:rsid w:val="00B0027D"/>
    <w:rsid w:val="00B20679"/>
    <w:rsid w:val="00B423F9"/>
    <w:rsid w:val="00B42447"/>
    <w:rsid w:val="00B968B5"/>
    <w:rsid w:val="00BB5DB2"/>
    <w:rsid w:val="00C64A02"/>
    <w:rsid w:val="00C74F4F"/>
    <w:rsid w:val="00C77A1F"/>
    <w:rsid w:val="00C803EA"/>
    <w:rsid w:val="00C91FF3"/>
    <w:rsid w:val="00CA3D1B"/>
    <w:rsid w:val="00D0241B"/>
    <w:rsid w:val="00D10327"/>
    <w:rsid w:val="00D8506D"/>
    <w:rsid w:val="00D85AA3"/>
    <w:rsid w:val="00DA626E"/>
    <w:rsid w:val="00DC5D36"/>
    <w:rsid w:val="00DD0426"/>
    <w:rsid w:val="00E455CB"/>
    <w:rsid w:val="00E73D25"/>
    <w:rsid w:val="00E86E66"/>
    <w:rsid w:val="00E97CE1"/>
    <w:rsid w:val="00EA6562"/>
    <w:rsid w:val="00EE35B0"/>
    <w:rsid w:val="00F06905"/>
    <w:rsid w:val="00F2194E"/>
    <w:rsid w:val="00F36700"/>
    <w:rsid w:val="00F65CA5"/>
    <w:rsid w:val="00FC495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88C0B2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gi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gif"/><Relationship Id="rId7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2</Pages>
  <Words>220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1</cp:revision>
  <cp:lastPrinted>2017-11-28T04:40:00Z</cp:lastPrinted>
  <dcterms:created xsi:type="dcterms:W3CDTF">2017-11-24T14:29:00Z</dcterms:created>
  <dcterms:modified xsi:type="dcterms:W3CDTF">2017-11-28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